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69" autoAdjust="0"/>
    <p:restoredTop sz="94660"/>
  </p:normalViewPr>
  <p:slideViewPr>
    <p:cSldViewPr>
      <p:cViewPr varScale="1">
        <p:scale>
          <a:sx n="114" d="100"/>
          <a:sy n="114" d="100"/>
        </p:scale>
        <p:origin x="172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65"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66"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67"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895"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896"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897"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898"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899"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00"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09"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0"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77"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78"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79"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80"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81"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82"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42"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43"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44"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45"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46"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47"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55"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56"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57"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58"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59"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60"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61"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62"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63"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64"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65"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5"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1"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2"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287"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288"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289"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290"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291"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292"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293"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294"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295"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296"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297"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298"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299"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22"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23"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24"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25"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4979"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4980"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4981"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4982"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4983"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4984"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4985"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4986"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4987"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4988"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4989"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60"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61"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62"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63"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64"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65"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66"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35"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36"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37"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38"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39"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2"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7"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27"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28"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2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2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2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2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2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2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2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2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2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2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78"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79"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80"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81"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82"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83"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84"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2"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TotalTime>
  <Words>1068</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2" baseType="lpstr">
      <vt:lpstr>ＭＳ ゴシック</vt:lpstr>
      <vt:lpstr>Arial</vt:lpstr>
      <vt:lpstr>Calibri</vt:lpstr>
      <vt:lpstr>Courier New</vt:lpstr>
      <vt:lpstr>Symbol</vt:lpstr>
      <vt:lpstr>Times New Roman</vt:lpstr>
      <vt:lpstr>Office Theme</vt:lpstr>
      <vt:lpstr>Equation</vt:lpstr>
      <vt:lpstr>MathType 6.0 Equation</vt:lpstr>
      <vt:lpstr>Section 9.7</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Lisa Hinton</cp:lastModifiedBy>
  <cp:revision>315</cp:revision>
  <dcterms:created xsi:type="dcterms:W3CDTF">2013-04-26T14:43:13Z</dcterms:created>
  <dcterms:modified xsi:type="dcterms:W3CDTF">2018-08-17T15:53:39Z</dcterms:modified>
</cp:coreProperties>
</file>